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76" r:id="rId3"/>
    <p:sldId id="277" r:id="rId4"/>
    <p:sldId id="262" r:id="rId5"/>
    <p:sldId id="263" r:id="rId6"/>
    <p:sldId id="257" r:id="rId7"/>
    <p:sldId id="258" r:id="rId8"/>
    <p:sldId id="259" r:id="rId9"/>
    <p:sldId id="264" r:id="rId10"/>
    <p:sldId id="260" r:id="rId11"/>
    <p:sldId id="265" r:id="rId12"/>
    <p:sldId id="261" r:id="rId13"/>
    <p:sldId id="267" r:id="rId14"/>
    <p:sldId id="278" r:id="rId15"/>
    <p:sldId id="279" r:id="rId16"/>
    <p:sldId id="282" r:id="rId17"/>
    <p:sldId id="269" r:id="rId18"/>
    <p:sldId id="270" r:id="rId19"/>
    <p:sldId id="271" r:id="rId20"/>
    <p:sldId id="281" r:id="rId21"/>
    <p:sldId id="283" r:id="rId22"/>
    <p:sldId id="280" r:id="rId23"/>
    <p:sldId id="272" r:id="rId24"/>
    <p:sldId id="273" r:id="rId25"/>
    <p:sldId id="274" r:id="rId26"/>
    <p:sldId id="27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7" autoAdjust="0"/>
    <p:restoredTop sz="92101" autoAdjust="0"/>
  </p:normalViewPr>
  <p:slideViewPr>
    <p:cSldViewPr snapToGrid="0">
      <p:cViewPr varScale="1">
        <p:scale>
          <a:sx n="68" d="100"/>
          <a:sy n="68" d="100"/>
        </p:scale>
        <p:origin x="69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06F2FA-01F6-431D-9180-85151A934900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22BF8F-6EC2-4334-8A4D-7B79077404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983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oscda.html#c1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hyperphysics.phy-astr.gsu.edu/hbase/shm2.html#c2" TargetMode="External"/><Relationship Id="rId5" Type="http://schemas.openxmlformats.org/officeDocument/2006/relationships/hyperlink" Target="http://hyperphysics.phy-astr.gsu.edu/hbase/oscda2.html#c2" TargetMode="External"/><Relationship Id="rId4" Type="http://schemas.openxmlformats.org/officeDocument/2006/relationships/hyperlink" Target="http://hyperphysics.phy-astr.gsu.edu/hbase/oscda2.html#c1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sition x(t)</a:t>
            </a:r>
            <a:r>
              <a:rPr lang="en-US" baseline="0" dirty="0" smtClean="0"/>
              <a:t> lags velocity v(t) by 90 degre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183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0/A1 = A1/A2 =…=An-1/An = </a:t>
            </a:r>
            <a:r>
              <a:rPr lang="en-US" dirty="0" err="1" smtClean="0"/>
              <a:t>exp</a:t>
            </a:r>
            <a:r>
              <a:rPr lang="en-US" dirty="0" smtClean="0"/>
              <a:t> (r</a:t>
            </a:r>
            <a:r>
              <a:rPr lang="en-US" dirty="0" smtClean="0">
                <a:sym typeface="Symbol" panose="05050102010706020507" pitchFamily="18" charset="2"/>
              </a:rPr>
              <a:t>’/2m) = constant</a:t>
            </a:r>
          </a:p>
          <a:p>
            <a:r>
              <a:rPr lang="en-US" dirty="0" smtClean="0">
                <a:sym typeface="Symbol" panose="05050102010706020507" pitchFamily="18" charset="2"/>
              </a:rPr>
              <a:t>Logarithmic decrement</a:t>
            </a:r>
            <a:r>
              <a:rPr lang="en-US" baseline="0" dirty="0" smtClean="0">
                <a:sym typeface="Symbol" panose="05050102010706020507" pitchFamily="18" charset="2"/>
              </a:rPr>
              <a:t>  = </a:t>
            </a:r>
            <a:r>
              <a:rPr lang="en-US" dirty="0" smtClean="0"/>
              <a:t>r</a:t>
            </a:r>
            <a:r>
              <a:rPr lang="en-US" dirty="0" smtClean="0">
                <a:sym typeface="Symbol" panose="05050102010706020507" pitchFamily="18" charset="2"/>
              </a:rPr>
              <a:t>’/2m</a:t>
            </a:r>
          </a:p>
          <a:p>
            <a:r>
              <a:rPr lang="en-US" dirty="0" smtClean="0">
                <a:sym typeface="Symbol" panose="05050102010706020507" pitchFamily="18" charset="2"/>
              </a:rPr>
              <a:t>Logarithmic decrement is the natural logarithm</a:t>
            </a:r>
            <a:r>
              <a:rPr lang="en-US" baseline="0" dirty="0" smtClean="0">
                <a:sym typeface="Symbol" panose="05050102010706020507" pitchFamily="18" charset="2"/>
              </a:rPr>
              <a:t> of the ratio of two successive amplitudes that are separate by a period ’; the larger amplitude being the numera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35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www.chegg.com/homework-help/questions-and-answers/damping-ratio-problem-1-logarithmic-decrement-defined-terms-ratio-two-sequential-maxima-t--q2684977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956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63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avy damping = supercritical damping, overdam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789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otion is an exponential decay with two different decay constants, (</a:t>
            </a:r>
            <a:r>
              <a:rPr lang="en-US" dirty="0" err="1" smtClean="0"/>
              <a:t>p+q</a:t>
            </a:r>
            <a:r>
              <a:rPr lang="en-US" dirty="0" smtClean="0"/>
              <a:t>) and  (p-q).</a:t>
            </a:r>
          </a:p>
          <a:p>
            <a:r>
              <a:rPr lang="en-US" dirty="0" smtClean="0"/>
              <a:t>The</a:t>
            </a:r>
            <a:r>
              <a:rPr lang="en-US" baseline="0" dirty="0" smtClean="0"/>
              <a:t> oscillation is prevented by the strong damping force.</a:t>
            </a:r>
            <a:endParaRPr lang="en-US" dirty="0" smtClean="0"/>
          </a:p>
          <a:p>
            <a:r>
              <a:rPr lang="en-US" dirty="0" smtClean="0"/>
              <a:t>There is no trace of oscillatory motion.</a:t>
            </a:r>
          </a:p>
          <a:p>
            <a:r>
              <a:rPr lang="en-US" dirty="0" err="1" smtClean="0"/>
              <a:t>Cosh</a:t>
            </a:r>
            <a:r>
              <a:rPr lang="en-US" baseline="0" dirty="0" smtClean="0"/>
              <a:t> z = (1/2)(</a:t>
            </a:r>
            <a:r>
              <a:rPr lang="en-US" baseline="0" dirty="0" err="1" smtClean="0"/>
              <a:t>e^z</a:t>
            </a:r>
            <a:r>
              <a:rPr lang="en-US" baseline="0" dirty="0" smtClean="0"/>
              <a:t> + e^-z)</a:t>
            </a:r>
          </a:p>
          <a:p>
            <a:r>
              <a:rPr lang="en-US" baseline="0" dirty="0" err="1" smtClean="0"/>
              <a:t>Sinh</a:t>
            </a:r>
            <a:r>
              <a:rPr lang="en-US" baseline="0" dirty="0" smtClean="0"/>
              <a:t> z = (1/2)(</a:t>
            </a:r>
            <a:r>
              <a:rPr lang="en-US" baseline="0" dirty="0" err="1" smtClean="0"/>
              <a:t>e^z</a:t>
            </a:r>
            <a:r>
              <a:rPr lang="en-US" baseline="0" dirty="0" smtClean="0"/>
              <a:t> -e^-z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769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06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given</a:t>
            </a:r>
            <a:r>
              <a:rPr lang="en-US" baseline="0" dirty="0" smtClean="0"/>
              <a:t> initial conditions, A = 0  and B = V.</a:t>
            </a:r>
          </a:p>
          <a:p>
            <a:r>
              <a:rPr lang="en-US" baseline="0" dirty="0" smtClean="0"/>
              <a:t>Then use dx/</a:t>
            </a:r>
            <a:r>
              <a:rPr lang="en-US" baseline="0" dirty="0" err="1" smtClean="0"/>
              <a:t>dt</a:t>
            </a:r>
            <a:r>
              <a:rPr lang="en-US" baseline="0" dirty="0" smtClean="0"/>
              <a:t> = 0 to determine time t corresponding to the maximum displacement.</a:t>
            </a:r>
          </a:p>
          <a:p>
            <a:r>
              <a:rPr lang="en-US" baseline="0" dirty="0" smtClean="0"/>
              <a:t>Substituting the calculated t to determine the maximum displacement.</a:t>
            </a:r>
            <a:endParaRPr lang="en-US" dirty="0" smtClean="0"/>
          </a:p>
          <a:p>
            <a:r>
              <a:rPr lang="en-US" dirty="0" smtClean="0"/>
              <a:t>The maximum</a:t>
            </a:r>
            <a:r>
              <a:rPr lang="en-US" baseline="0" dirty="0" smtClean="0"/>
              <a:t> displacement is found to be </a:t>
            </a:r>
            <a:r>
              <a:rPr lang="en-US" baseline="0" dirty="0" err="1" smtClean="0"/>
              <a:t>xmax</a:t>
            </a:r>
            <a:r>
              <a:rPr lang="en-US" baseline="0" dirty="0" smtClean="0"/>
              <a:t> = 0.368V/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189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damping of a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damped oscillato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ill cause it to approach zero amplitude more slowly than for the case of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/>
              </a:rPr>
              <a:t>critical damping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he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/>
              </a:rPr>
              <a:t>damping coefficien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greater than the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/>
              </a:rPr>
              <a:t>undamped resonant frequenc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737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โดยสรุปคือใน </a:t>
            </a:r>
            <a:r>
              <a:rPr lang="en-US" dirty="0" smtClean="0"/>
              <a:t>slide </a:t>
            </a:r>
            <a:r>
              <a:rPr lang="th-TH" dirty="0" smtClean="0"/>
              <a:t>นี้เราต้องการจัดรูป </a:t>
            </a:r>
            <a:r>
              <a:rPr lang="en-US" dirty="0" smtClean="0"/>
              <a:t>x(t) </a:t>
            </a:r>
            <a:r>
              <a:rPr lang="th-TH" dirty="0" smtClean="0"/>
              <a:t>เป็น </a:t>
            </a:r>
            <a:r>
              <a:rPr lang="en-US" dirty="0" smtClean="0"/>
              <a:t>harmonic function </a:t>
            </a:r>
            <a:r>
              <a:rPr lang="th-TH" dirty="0" smtClean="0"/>
              <a:t>ซึ่งถ้าจัดได้แสดงว่า </a:t>
            </a:r>
            <a:r>
              <a:rPr lang="en-US" dirty="0" smtClean="0"/>
              <a:t>displacement </a:t>
            </a:r>
            <a:r>
              <a:rPr lang="th-TH" dirty="0" smtClean="0"/>
              <a:t>มีการแกว่งไปมารอบจุดสมดุล</a:t>
            </a:r>
          </a:p>
          <a:p>
            <a:r>
              <a:rPr lang="th-TH" dirty="0" smtClean="0"/>
              <a:t>ทำได้สองทางคือ</a:t>
            </a:r>
            <a:r>
              <a:rPr lang="th-TH" baseline="0" dirty="0" smtClean="0"/>
              <a:t> </a:t>
            </a:r>
            <a:endParaRPr lang="en-US" baseline="0" dirty="0" smtClean="0"/>
          </a:p>
          <a:p>
            <a:pPr marL="228600" indent="-228600">
              <a:buAutoNum type="arabicPeriod"/>
            </a:pPr>
            <a:r>
              <a:rPr lang="th-TH" baseline="0" dirty="0" smtClean="0"/>
              <a:t>เริ่มจากการที่ต้องการ </a:t>
            </a:r>
            <a:r>
              <a:rPr lang="en-US" baseline="0" dirty="0" smtClean="0"/>
              <a:t>displacement </a:t>
            </a:r>
            <a:r>
              <a:rPr lang="th-TH" baseline="0" dirty="0" smtClean="0"/>
              <a:t>เป็นจำนวนจริง ซึ่งจะเป็นจริงได้ก็ต่อเมื่อ </a:t>
            </a:r>
            <a:r>
              <a:rPr lang="en-US" baseline="0" dirty="0" smtClean="0"/>
              <a:t>C1 </a:t>
            </a:r>
            <a:r>
              <a:rPr lang="th-TH" baseline="0" dirty="0" smtClean="0"/>
              <a:t>และ </a:t>
            </a:r>
            <a:r>
              <a:rPr lang="en-US" baseline="0" dirty="0" smtClean="0"/>
              <a:t>C2 </a:t>
            </a:r>
            <a:r>
              <a:rPr lang="th-TH" baseline="0" dirty="0" smtClean="0"/>
              <a:t>เป็น </a:t>
            </a:r>
            <a:r>
              <a:rPr lang="en-US" baseline="0" dirty="0" smtClean="0"/>
              <a:t>complex conjugate </a:t>
            </a:r>
            <a:r>
              <a:rPr lang="th-TH" baseline="0" dirty="0" smtClean="0"/>
              <a:t>ซึ่งกันและกัน และค่า </a:t>
            </a:r>
            <a:r>
              <a:rPr lang="en-US" baseline="0" dirty="0" smtClean="0"/>
              <a:t>C1, C2 </a:t>
            </a:r>
            <a:r>
              <a:rPr lang="th-TH" baseline="0" dirty="0" smtClean="0"/>
              <a:t>กำหนดให้ตามที่เห็นใน </a:t>
            </a:r>
            <a:r>
              <a:rPr lang="en-US" baseline="0" dirty="0" smtClean="0"/>
              <a:t>slide</a:t>
            </a:r>
          </a:p>
          <a:p>
            <a:pPr marL="0" indent="0">
              <a:buNone/>
            </a:pPr>
            <a:r>
              <a:rPr lang="en-US" baseline="0" dirty="0" smtClean="0"/>
              <a:t>2.    </a:t>
            </a:r>
            <a:r>
              <a:rPr lang="th-TH" baseline="0" dirty="0" smtClean="0"/>
              <a:t>อาศัย </a:t>
            </a:r>
            <a:r>
              <a:rPr lang="en-US" baseline="0" dirty="0" smtClean="0"/>
              <a:t>boundary conditions </a:t>
            </a:r>
            <a:r>
              <a:rPr lang="th-TH" baseline="0" dirty="0" smtClean="0"/>
              <a:t>ที่ </a:t>
            </a:r>
            <a:r>
              <a:rPr lang="en-US" baseline="0" dirty="0" smtClean="0"/>
              <a:t>t =0 </a:t>
            </a:r>
            <a:r>
              <a:rPr lang="th-TH" baseline="0" dirty="0" smtClean="0"/>
              <a:t>ให้ </a:t>
            </a:r>
            <a:r>
              <a:rPr lang="en-US" baseline="0" dirty="0" smtClean="0"/>
              <a:t>x = </a:t>
            </a:r>
            <a:r>
              <a:rPr lang="en-US" baseline="0" dirty="0" err="1" smtClean="0"/>
              <a:t>Asin</a:t>
            </a:r>
            <a:r>
              <a:rPr lang="en-US" baseline="0" dirty="0" smtClean="0">
                <a:sym typeface="Symbol" panose="05050102010706020507" pitchFamily="18" charset="2"/>
              </a:rPr>
              <a:t></a:t>
            </a:r>
            <a:r>
              <a:rPr lang="th-TH" baseline="0" dirty="0" smtClean="0">
                <a:sym typeface="Symbol" panose="05050102010706020507" pitchFamily="18" charset="2"/>
              </a:rPr>
              <a:t> โดยที่ </a:t>
            </a:r>
            <a:r>
              <a:rPr lang="en-US" baseline="0" dirty="0" smtClean="0">
                <a:sym typeface="Symbol" panose="05050102010706020507" pitchFamily="18" charset="2"/>
              </a:rPr>
              <a:t>A </a:t>
            </a:r>
            <a:r>
              <a:rPr lang="th-TH" baseline="0" dirty="0" smtClean="0">
                <a:sym typeface="Symbol" panose="05050102010706020507" pitchFamily="18" charset="2"/>
              </a:rPr>
              <a:t>และ  เป็นค่าคงตัว  เมื่อให้ </a:t>
            </a:r>
            <a:r>
              <a:rPr lang="en-US" baseline="0" dirty="0" smtClean="0">
                <a:sym typeface="Symbol" panose="05050102010706020507" pitchFamily="18" charset="2"/>
              </a:rPr>
              <a:t>t = 0 </a:t>
            </a:r>
            <a:r>
              <a:rPr lang="th-TH" baseline="0" dirty="0" smtClean="0">
                <a:sym typeface="Symbol" panose="05050102010706020507" pitchFamily="18" charset="2"/>
              </a:rPr>
              <a:t>จะได้ว่า </a:t>
            </a:r>
            <a:r>
              <a:rPr lang="en-US" baseline="0" dirty="0" smtClean="0">
                <a:sym typeface="Symbol" panose="05050102010706020507" pitchFamily="18" charset="2"/>
              </a:rPr>
              <a:t>x(t =0) = </a:t>
            </a:r>
            <a:r>
              <a:rPr lang="en-US" baseline="0" dirty="0" err="1" smtClean="0">
                <a:sym typeface="Symbol" panose="05050102010706020507" pitchFamily="18" charset="2"/>
              </a:rPr>
              <a:t>Asin</a:t>
            </a:r>
            <a:r>
              <a:rPr lang="en-US" baseline="0" dirty="0" smtClean="0">
                <a:sym typeface="Symbol" panose="05050102010706020507" pitchFamily="18" charset="2"/>
              </a:rPr>
              <a:t> = C1 + C2 </a:t>
            </a:r>
            <a:r>
              <a:rPr lang="th-TH" baseline="0" dirty="0" smtClean="0">
                <a:sym typeface="Symbol" panose="05050102010706020507" pitchFamily="18" charset="2"/>
              </a:rPr>
              <a:t>เมื่อ </a:t>
            </a:r>
            <a:r>
              <a:rPr lang="th-TH" baseline="0" dirty="0" smtClean="0"/>
              <a:t>ค่า </a:t>
            </a:r>
            <a:r>
              <a:rPr lang="en-US" baseline="0" dirty="0" smtClean="0"/>
              <a:t>C1, C2 </a:t>
            </a:r>
            <a:r>
              <a:rPr lang="th-TH" baseline="0" dirty="0" smtClean="0"/>
              <a:t>กำหนดให้ตามที่เห็นใน </a:t>
            </a:r>
            <a:r>
              <a:rPr lang="en-US" baseline="0" dirty="0" smtClean="0"/>
              <a:t>slid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098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the rate of energy lo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2BF8F-6EC2-4334-8A4D-7B790774042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906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47FE86-598E-4AC4-BCAE-49A2078E8D33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1338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DDD9-0BE1-43D8-9975-C08690E74016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410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D6A4C-A34E-4841-8E60-00D7F867DF34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05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C1C59-C913-40B4-AE32-B4572A39880A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915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30A64-A37B-4D2C-9C4C-80635B339B8E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706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B9729-A3B0-49B5-B8AE-AA0CEDFF7C13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005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F0BAE-7CEC-4CAC-BC9A-EDF338C6FBD7}" type="datetime1">
              <a:rPr lang="en-US" smtClean="0"/>
              <a:t>8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04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CC4FC-FDCD-46CF-BBB9-9D1923AAD6DC}" type="datetime1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61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7D79-2C73-4E4C-B0CC-8ACDCE235ED7}" type="datetime1">
              <a:rPr lang="en-US" smtClean="0"/>
              <a:t>8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692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EE245495-24BD-4419-BF1A-462B94DC3C47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49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77519-6FF2-45B0-94E1-CD362ADE7B54}" type="datetime1">
              <a:rPr lang="en-US" smtClean="0"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7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D4BFDB1-9E5C-4765-A834-BB6CFA5D7C90}" type="datetime1">
              <a:rPr lang="en-US" smtClean="0"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C7DABFA-3049-44EC-8EA7-0509F86B5FC2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8264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ed simple harmonic mo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8</a:t>
            </a:r>
            <a:r>
              <a:rPr lang="en-US" baseline="30000" dirty="0" smtClean="0"/>
              <a:t>th</a:t>
            </a:r>
            <a:r>
              <a:rPr lang="en-US" dirty="0" smtClean="0"/>
              <a:t> August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41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ly damp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967" y="1845734"/>
            <a:ext cx="1065071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 the critically damping, the displacement becom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constant length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given velocity which depends on the boundary conditio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a critical damping system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zero displacement at t = 0 and receives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impulse which gives it an initial velocity V. 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maximum displacemen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the motion i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oscillator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52618"/>
              </p:ext>
            </p:extLst>
          </p:nvPr>
        </p:nvGraphicFramePr>
        <p:xfrm>
          <a:off x="7747808" y="1737360"/>
          <a:ext cx="2324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808" y="1737360"/>
                        <a:ext cx="232410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5063" y="2839050"/>
            <a:ext cx="5976937" cy="3433163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6415088" y="3857414"/>
            <a:ext cx="1332720" cy="698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524876" y="5858195"/>
            <a:ext cx="990600" cy="457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2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012" y="99632"/>
            <a:ext cx="1092366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heavy damping and critical damp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8465" y="1813533"/>
            <a:ext cx="594353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 damping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 damped oscillator will cause it to approach zero amplitude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slowly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 for the case of critical dampi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damping is of practical importance in mechanical oscillators which experience sudden impulses and required to return to displacement in minimum time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" y="2056909"/>
            <a:ext cx="5942138" cy="3536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499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ly damp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6480" y="1845734"/>
            <a:ext cx="583215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ehavior of the lightly damping oscillating system is described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 of the oscillator decays exponentially with time according to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amping coefficient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rols how fast the oscillating system comes to rest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967" y="2258537"/>
            <a:ext cx="5861513" cy="319775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57895"/>
              </p:ext>
            </p:extLst>
          </p:nvPr>
        </p:nvGraphicFramePr>
        <p:xfrm>
          <a:off x="6126480" y="2589213"/>
          <a:ext cx="57147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4" imgW="3187440" imgH="482400" progId="Equation.DSMT4">
                  <p:embed/>
                </p:oleObj>
              </mc:Choice>
              <mc:Fallback>
                <p:oleObj name="Equation" r:id="rId4" imgW="318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6480" y="2589213"/>
                        <a:ext cx="571478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8245"/>
              </p:ext>
            </p:extLst>
          </p:nvPr>
        </p:nvGraphicFramePr>
        <p:xfrm>
          <a:off x="10821783" y="4028264"/>
          <a:ext cx="1354977" cy="39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1783" y="4028264"/>
                        <a:ext cx="1354977" cy="392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74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461" y="99631"/>
            <a:ext cx="1173003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lightly damping displacemen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17" y="1993405"/>
            <a:ext cx="11911382" cy="420736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ring to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racket has the dimensions of frequency and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frequency of ideal simple harmonic frequency (no damping!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,                                          ; provided that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constants which depend on the motion at t =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lightly damping oscillation can then be compared to the simple harmonic oscilla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56589"/>
              </p:ext>
            </p:extLst>
          </p:nvPr>
        </p:nvGraphicFramePr>
        <p:xfrm>
          <a:off x="2271925" y="1560811"/>
          <a:ext cx="57147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4" imgW="3187440" imgH="482400" progId="Equation.DSMT4">
                  <p:embed/>
                </p:oleObj>
              </mc:Choice>
              <mc:Fallback>
                <p:oleObj name="Equation" r:id="rId4" imgW="318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1925" y="1560811"/>
                        <a:ext cx="5714788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13915"/>
              </p:ext>
            </p:extLst>
          </p:nvPr>
        </p:nvGraphicFramePr>
        <p:xfrm>
          <a:off x="8636330" y="2784319"/>
          <a:ext cx="2528256" cy="79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6" imgW="1422360" imgH="444240" progId="Equation.DSMT4">
                  <p:embed/>
                </p:oleObj>
              </mc:Choice>
              <mc:Fallback>
                <p:oleObj name="Equation" r:id="rId6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6330" y="2784319"/>
                        <a:ext cx="2528256" cy="79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38002"/>
              </p:ext>
            </p:extLst>
          </p:nvPr>
        </p:nvGraphicFramePr>
        <p:xfrm>
          <a:off x="620925" y="3945878"/>
          <a:ext cx="18510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8" imgW="1041120" imgH="304560" progId="Equation.DSMT4">
                  <p:embed/>
                </p:oleObj>
              </mc:Choice>
              <mc:Fallback>
                <p:oleObj name="Equation" r:id="rId8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925" y="3945878"/>
                        <a:ext cx="18510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54742"/>
              </p:ext>
            </p:extLst>
          </p:nvPr>
        </p:nvGraphicFramePr>
        <p:xfrm>
          <a:off x="1603851" y="4487216"/>
          <a:ext cx="2778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10" imgW="1549080" imgH="279360" progId="Equation.DSMT4">
                  <p:embed/>
                </p:oleObj>
              </mc:Choice>
              <mc:Fallback>
                <p:oleObj name="Equation" r:id="rId10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3851" y="4487216"/>
                        <a:ext cx="27781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65072"/>
              </p:ext>
            </p:extLst>
          </p:nvPr>
        </p:nvGraphicFramePr>
        <p:xfrm>
          <a:off x="6949689" y="4426264"/>
          <a:ext cx="2474097" cy="62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12" imgW="1562040" imgH="393480" progId="Equation.DSMT4">
                  <p:embed/>
                </p:oleObj>
              </mc:Choice>
              <mc:Fallback>
                <p:oleObj name="Equation" r:id="rId12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9689" y="4426264"/>
                        <a:ext cx="2474097" cy="623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901440" y="2425998"/>
            <a:ext cx="109728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683216" y="2425998"/>
            <a:ext cx="109728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70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between the undamped oscillation and underdamped oscil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, the undamped oscillatory displacement :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underdamped oscillatory displacement 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difference : (1) the presence of the real exponential factor leading to a gradual death of oscillations and (2) the underdamped oscillator’s angular frequency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underdamped oscillator vibrates a little more slowly than does the undamped oscillat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eriod of underdamped oscillator is given by 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94881"/>
              </p:ext>
            </p:extLst>
          </p:nvPr>
        </p:nvGraphicFramePr>
        <p:xfrm>
          <a:off x="7190735" y="1845734"/>
          <a:ext cx="1958137" cy="4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0735" y="1845734"/>
                        <a:ext cx="1958137" cy="46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5088"/>
              </p:ext>
            </p:extLst>
          </p:nvPr>
        </p:nvGraphicFramePr>
        <p:xfrm>
          <a:off x="6741669" y="2324100"/>
          <a:ext cx="2809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1549080" imgH="279360" progId="Equation.DSMT4">
                  <p:embed/>
                </p:oleObj>
              </mc:Choice>
              <mc:Fallback>
                <p:oleObj name="Equation" r:id="rId5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1669" y="2324100"/>
                        <a:ext cx="28098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32451"/>
              </p:ext>
            </p:extLst>
          </p:nvPr>
        </p:nvGraphicFramePr>
        <p:xfrm>
          <a:off x="7700963" y="4740275"/>
          <a:ext cx="41767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2400120" imgH="711000" progId="Equation.DSMT4">
                  <p:embed/>
                </p:oleObj>
              </mc:Choice>
              <mc:Fallback>
                <p:oleObj name="Equation" r:id="rId7" imgW="2400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0963" y="4740275"/>
                        <a:ext cx="4176712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38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Consider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614052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nergy of the damped harmonic oscillator is given b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e the total energy with respect to t 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equation of motion of the damped oscillation 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ime rate of change of total energy is found to be the product of the damping force and the velocit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is always either zero (undamped) or negative (underdamped), the total energy continually decreas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04058"/>
              </p:ext>
            </p:extLst>
          </p:nvPr>
        </p:nvGraphicFramePr>
        <p:xfrm>
          <a:off x="9082088" y="1723408"/>
          <a:ext cx="2103378" cy="73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2088" y="1723408"/>
                        <a:ext cx="2103378" cy="73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05214"/>
              </p:ext>
            </p:extLst>
          </p:nvPr>
        </p:nvGraphicFramePr>
        <p:xfrm>
          <a:off x="3873500" y="2805752"/>
          <a:ext cx="3590259" cy="78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0" y="2805752"/>
                        <a:ext cx="3590259" cy="783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91616"/>
              </p:ext>
            </p:extLst>
          </p:nvPr>
        </p:nvGraphicFramePr>
        <p:xfrm>
          <a:off x="8395819" y="3661757"/>
          <a:ext cx="2372265" cy="42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8" imgW="990360" imgH="177480" progId="Equation.DSMT4">
                  <p:embed/>
                </p:oleObj>
              </mc:Choice>
              <mc:Fallback>
                <p:oleObj name="Equation" r:id="rId8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5819" y="3661757"/>
                        <a:ext cx="2372265" cy="425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51971"/>
              </p:ext>
            </p:extLst>
          </p:nvPr>
        </p:nvGraphicFramePr>
        <p:xfrm>
          <a:off x="5005388" y="4634051"/>
          <a:ext cx="1270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05388" y="4634051"/>
                        <a:ext cx="12700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35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 ratio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625" y="1845734"/>
            <a:ext cx="1081805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Ratio is dimensionless parameter which describes how an oscillating or vibrating body comes 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5705" y="276218"/>
            <a:ext cx="4220765" cy="12258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625" y="2849953"/>
            <a:ext cx="4467879" cy="31275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9510" y="2532999"/>
            <a:ext cx="4466975" cy="33360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5326" y="6371693"/>
            <a:ext cx="4673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quora.com/What-is-damping-ratio</a:t>
            </a:r>
          </a:p>
        </p:txBody>
      </p:sp>
    </p:spTree>
    <p:extLst>
      <p:ext uri="{BB962C8B-B14F-4D97-AF65-F5344CB8AC3E}">
        <p14:creationId xmlns:p14="http://schemas.microsoft.com/office/powerpoint/2010/main" val="97521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 for describing the damping of an oscillato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different values are used to describe the damping of an oscillat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composed of  (1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arithmic decremen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(2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 tim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(3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ity Factor or Q-Valu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onential decay factor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m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resses the rates at which the amplitude and energy is reduced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0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arithmic decrement (1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175" y="1845734"/>
            <a:ext cx="1175285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value represents the rate at which the amplitude decreases with ti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expression of the lightly damped oscillation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/2   and at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lightly damped can be described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ehavior is shown as -------------&gt; 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54316"/>
              </p:ext>
            </p:extLst>
          </p:nvPr>
        </p:nvGraphicFramePr>
        <p:xfrm>
          <a:off x="8777287" y="2328051"/>
          <a:ext cx="312520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7287" y="2328051"/>
                        <a:ext cx="3125207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28993"/>
              </p:ext>
            </p:extLst>
          </p:nvPr>
        </p:nvGraphicFramePr>
        <p:xfrm>
          <a:off x="1311275" y="4135437"/>
          <a:ext cx="28178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5" imgW="1396800" imgH="279360" progId="Equation.DSMT4">
                  <p:embed/>
                </p:oleObj>
              </mc:Choice>
              <mc:Fallback>
                <p:oleObj name="Equation" r:id="rId5" imgW="139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1275" y="4135437"/>
                        <a:ext cx="2817813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2275" y="2945303"/>
            <a:ext cx="5419725" cy="3912697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11236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5455" y="1889760"/>
            <a:ext cx="1058989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graph in the previous slide, the amplitude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period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garithmic decrement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1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garithmic decrement (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40856"/>
              </p:ext>
            </p:extLst>
          </p:nvPr>
        </p:nvGraphicFramePr>
        <p:xfrm>
          <a:off x="3925539" y="2371198"/>
          <a:ext cx="207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" name="Equation" r:id="rId4" imgW="1028520" imgH="266400" progId="Equation.DSMT4">
                  <p:embed/>
                </p:oleObj>
              </mc:Choice>
              <mc:Fallback>
                <p:oleObj name="Equation" r:id="rId4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5539" y="2371198"/>
                        <a:ext cx="20748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32348"/>
              </p:ext>
            </p:extLst>
          </p:nvPr>
        </p:nvGraphicFramePr>
        <p:xfrm>
          <a:off x="2552352" y="3340517"/>
          <a:ext cx="66103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" name="Equation" r:id="rId6" imgW="3276360" imgH="266400" progId="Equation.DSMT4">
                  <p:embed/>
                </p:oleObj>
              </mc:Choice>
              <mc:Fallback>
                <p:oleObj name="Equation" r:id="rId6" imgW="327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352" y="3340517"/>
                        <a:ext cx="66103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47431"/>
              </p:ext>
            </p:extLst>
          </p:nvPr>
        </p:nvGraphicFramePr>
        <p:xfrm>
          <a:off x="6573838" y="2422525"/>
          <a:ext cx="1485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" name="Equation" r:id="rId8" imgW="736560" imgH="215640" progId="Equation.DSMT4">
                  <p:embed/>
                </p:oleObj>
              </mc:Choice>
              <mc:Fallback>
                <p:oleObj name="Equation" r:id="rId8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3838" y="2422525"/>
                        <a:ext cx="14859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73726"/>
              </p:ext>
            </p:extLst>
          </p:nvPr>
        </p:nvGraphicFramePr>
        <p:xfrm>
          <a:off x="3351213" y="4143375"/>
          <a:ext cx="46624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" name="Equation" r:id="rId10" imgW="2311200" imgH="431640" progId="Equation.DSMT4">
                  <p:embed/>
                </p:oleObj>
              </mc:Choice>
              <mc:Fallback>
                <p:oleObj name="Equation" r:id="rId10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1213" y="4143375"/>
                        <a:ext cx="466248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25797"/>
              </p:ext>
            </p:extLst>
          </p:nvPr>
        </p:nvGraphicFramePr>
        <p:xfrm>
          <a:off x="4426743" y="5261129"/>
          <a:ext cx="25114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" name="Equation" r:id="rId12" imgW="1244520" imgH="431640" progId="Equation.DSMT4">
                  <p:embed/>
                </p:oleObj>
              </mc:Choice>
              <mc:Fallback>
                <p:oleObj name="Equation" r:id="rId12" imgW="124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6743" y="5261129"/>
                        <a:ext cx="251142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76979"/>
              </p:ext>
            </p:extLst>
          </p:nvPr>
        </p:nvGraphicFramePr>
        <p:xfrm>
          <a:off x="7002225" y="4017696"/>
          <a:ext cx="1057513" cy="55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02225" y="4017696"/>
                        <a:ext cx="1057513" cy="5598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938168" y="4017696"/>
            <a:ext cx="1233375" cy="559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61376"/>
              </p:ext>
            </p:extLst>
          </p:nvPr>
        </p:nvGraphicFramePr>
        <p:xfrm>
          <a:off x="6126480" y="5329093"/>
          <a:ext cx="811688" cy="70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" name="Equation" r:id="rId16" imgW="393480" imgH="393480" progId="Equation.DSMT4">
                  <p:embed/>
                </p:oleObj>
              </mc:Choice>
              <mc:Fallback>
                <p:oleObj name="Equation" r:id="rId1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26480" y="5329093"/>
                        <a:ext cx="811688" cy="7097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70651" y="5327849"/>
            <a:ext cx="723345" cy="8003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86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spa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845734"/>
            <a:ext cx="1064133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lassical mechanics, the phase space is the space of all possible states of 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;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ate of a mechanical system is defined by the constituent position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ies or momen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lane of position vs velocity is a phase space for a single particle whose motion is restricted to lie along a single spatial coordina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uture state of motion of such a particle is completely specified if its positon and velocity are know simultaneousl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jectory of these points in phase space represents the complete time history of the partic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83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505" y="1845734"/>
            <a:ext cx="11113477" cy="402336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of   a damped harmonic oscillator is one-half the frequency of the same oscillator with no damping. Find the ratio of the maxima of successive oscillation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0505" y="2743200"/>
            <a:ext cx="8299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maxima of successive oscillations is given by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84906"/>
              </p:ext>
            </p:extLst>
          </p:nvPr>
        </p:nvGraphicFramePr>
        <p:xfrm>
          <a:off x="8449774" y="2463650"/>
          <a:ext cx="16398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812520" imgH="507960" progId="Equation.DSMT4">
                  <p:embed/>
                </p:oleObj>
              </mc:Choice>
              <mc:Fallback>
                <p:oleObj name="Equation" r:id="rId3" imgW="812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9774" y="2463650"/>
                        <a:ext cx="163988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41141"/>
              </p:ext>
            </p:extLst>
          </p:nvPr>
        </p:nvGraphicFramePr>
        <p:xfrm>
          <a:off x="2902214" y="3418832"/>
          <a:ext cx="3120991" cy="29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1625400" imgH="1549080" progId="Equation.DSMT4">
                  <p:embed/>
                </p:oleObj>
              </mc:Choice>
              <mc:Fallback>
                <p:oleObj name="Equation" r:id="rId5" imgW="16254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2214" y="3418832"/>
                        <a:ext cx="3120991" cy="297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7472"/>
              </p:ext>
            </p:extLst>
          </p:nvPr>
        </p:nvGraphicFramePr>
        <p:xfrm>
          <a:off x="7057963" y="5279924"/>
          <a:ext cx="2783621" cy="88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7963" y="5279924"/>
                        <a:ext cx="2783621" cy="88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57963" y="3857414"/>
            <a:ext cx="4220308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oscillator is classified a highly damped oscillator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7944" y="2567625"/>
            <a:ext cx="9777046" cy="8495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29132" y="3390928"/>
            <a:ext cx="3348111" cy="2975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694438" y="3592789"/>
            <a:ext cx="5220897" cy="2571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7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731" t="24398" r="37116" b="25321"/>
          <a:stretch/>
        </p:blipFill>
        <p:spPr>
          <a:xfrm>
            <a:off x="436098" y="759657"/>
            <a:ext cx="11053066" cy="51094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3796" y="759657"/>
            <a:ext cx="3179299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47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5" y="99631"/>
            <a:ext cx="10058400" cy="1450757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logarithmic decreme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2</a:t>
            </a:fld>
            <a:endParaRPr lang="en-US"/>
          </a:p>
        </p:txBody>
      </p:sp>
      <p:sp>
        <p:nvSpPr>
          <p:cNvPr id="5" name="AutoShape 2" descr="https://qph.fs.quoracdn.net/main-qimg-8d0d93d74824b1adfd9962cbfa0c1b6a.web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https://qph.fs.quoracdn.net/main-qimg-8d0d93d74824b1adfd9962cbfa0c1b6a.webp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29328" t="15306" r="30485" b="17994"/>
          <a:stretch/>
        </p:blipFill>
        <p:spPr>
          <a:xfrm>
            <a:off x="307975" y="1571414"/>
            <a:ext cx="4899547" cy="4572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85007" y="6417734"/>
            <a:ext cx="7615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quora.com/What-is-the-use-of-logarithmic-decre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4551" t="21524" r="44449" b="38867"/>
          <a:stretch/>
        </p:blipFill>
        <p:spPr>
          <a:xfrm>
            <a:off x="5416062" y="2000478"/>
            <a:ext cx="6400799" cy="34766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199078" y="4375051"/>
            <a:ext cx="16599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amping rat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69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 tim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788" y="1845734"/>
            <a:ext cx="10569892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expresses the damping effect on the motion in terms of the time taken by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 to decrease by a facto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((1/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.368) of its original amplitude;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718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laxation time or modulus of decay is denoted a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rom the expression 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elaxation time is a measure of how rapidly the motion is damped out by friction. The higher the value o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shorter the relaxation time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69728"/>
              </p:ext>
            </p:extLst>
          </p:nvPr>
        </p:nvGraphicFramePr>
        <p:xfrm>
          <a:off x="4044950" y="3654425"/>
          <a:ext cx="498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3" imgW="2171520" imgH="266400" progId="Equation.DSMT4">
                  <p:embed/>
                </p:oleObj>
              </mc:Choice>
              <mc:Fallback>
                <p:oleObj name="Equation" r:id="rId3" imgW="2171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4950" y="3654425"/>
                        <a:ext cx="49879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64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ity Factor or Q-Value (1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175" y="1845734"/>
            <a:ext cx="11644313" cy="402336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the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energ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damped oscillator depends on the exponential decay factor given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ime for the energy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decay to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b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ring this time the oscillator will have vibrated through             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is defined as the quality factor                         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resses the number of radian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rough which the damped system oscillates as its energy decays t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651"/>
              </p:ext>
            </p:extLst>
          </p:nvPr>
        </p:nvGraphicFramePr>
        <p:xfrm>
          <a:off x="4259580" y="2568575"/>
          <a:ext cx="1866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3" imgW="812520" imgH="266400" progId="Equation.DSMT4">
                  <p:embed/>
                </p:oleObj>
              </mc:Choice>
              <mc:Fallback>
                <p:oleObj name="Equation" r:id="rId3" imgW="812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9580" y="2568575"/>
                        <a:ext cx="18669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20297"/>
              </p:ext>
            </p:extLst>
          </p:nvPr>
        </p:nvGraphicFramePr>
        <p:xfrm>
          <a:off x="8720138" y="3725862"/>
          <a:ext cx="963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20138" y="3725862"/>
                        <a:ext cx="9636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6128"/>
              </p:ext>
            </p:extLst>
          </p:nvPr>
        </p:nvGraphicFramePr>
        <p:xfrm>
          <a:off x="6588124" y="4222750"/>
          <a:ext cx="1606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7" imgW="698400" imgH="215640" progId="Equation.DSMT4">
                  <p:embed/>
                </p:oleObj>
              </mc:Choice>
              <mc:Fallback>
                <p:oleObj name="Equation" r:id="rId7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8124" y="4222750"/>
                        <a:ext cx="16065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3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925" y="1845734"/>
            <a:ext cx="11288004" cy="437218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e of energy loss is given a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ere E = E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(=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)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time interval corresponding to the energy decay is given by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quivalent to the period of oscillation)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loss becomes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t’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/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t/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is leads to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ummary, Q is a measure of the rate at which an oscillator loses energy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306830" y="-11641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ity Factor or Q-Value (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54157"/>
              </p:ext>
            </p:extLst>
          </p:nvPr>
        </p:nvGraphicFramePr>
        <p:xfrm>
          <a:off x="5849302" y="3360526"/>
          <a:ext cx="1606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3" imgW="698400" imgH="215640" progId="Equation.DSMT4">
                  <p:embed/>
                </p:oleObj>
              </mc:Choice>
              <mc:Fallback>
                <p:oleObj name="Equation" r:id="rId3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9302" y="3360526"/>
                        <a:ext cx="160655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28419"/>
              </p:ext>
            </p:extLst>
          </p:nvPr>
        </p:nvGraphicFramePr>
        <p:xfrm>
          <a:off x="3390900" y="4264025"/>
          <a:ext cx="53165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4264025"/>
                        <a:ext cx="53165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71854"/>
              </p:ext>
            </p:extLst>
          </p:nvPr>
        </p:nvGraphicFramePr>
        <p:xfrm>
          <a:off x="4787900" y="2403475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7" imgW="126720" imgH="114120" progId="Equation.DSMT4">
                  <p:embed/>
                </p:oleObj>
              </mc:Choice>
              <mc:Fallback>
                <p:oleObj name="Equation" r:id="rId7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2403475"/>
                        <a:ext cx="1270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8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Airbus A350 XWB -  Flight Flutter Testin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13147" y="32445"/>
            <a:ext cx="11426665" cy="642734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7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9450" y="243740"/>
            <a:ext cx="806100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harmonic oscillator : no damping for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solution for simple harmonic motion may be writt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ing velocity is found to be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jectory of the oscillator in the phase space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tion repeats itself, a consequence of the conservation of the total energy of the harmonic oscillato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81901"/>
              </p:ext>
            </p:extLst>
          </p:nvPr>
        </p:nvGraphicFramePr>
        <p:xfrm>
          <a:off x="9270597" y="1848626"/>
          <a:ext cx="235743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0597" y="1848626"/>
                        <a:ext cx="235743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45530"/>
              </p:ext>
            </p:extLst>
          </p:nvPr>
        </p:nvGraphicFramePr>
        <p:xfrm>
          <a:off x="6416675" y="2371725"/>
          <a:ext cx="26844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6675" y="2371725"/>
                        <a:ext cx="26844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38134"/>
              </p:ext>
            </p:extLst>
          </p:nvPr>
        </p:nvGraphicFramePr>
        <p:xfrm>
          <a:off x="4399928" y="3431170"/>
          <a:ext cx="19859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7" imgW="1155600" imgH="495000" progId="Equation.DSMT4">
                  <p:embed/>
                </p:oleObj>
              </mc:Choice>
              <mc:Fallback>
                <p:oleObj name="Equation" r:id="rId7" imgW="115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9928" y="3431170"/>
                        <a:ext cx="1985963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43375" y="3328988"/>
            <a:ext cx="2500313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399928" y="4129088"/>
            <a:ext cx="1985963" cy="142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484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4</a:t>
            </a:fld>
            <a:endParaRPr lang="en-US"/>
          </a:p>
        </p:txBody>
      </p:sp>
      <p:pic>
        <p:nvPicPr>
          <p:cNvPr id="3074" name="Picture 2" descr="http://www.acs.psu.edu/drussell/Demos/phase-diagram/phase-nodamp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21" y="1603424"/>
            <a:ext cx="7529846" cy="3764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1369" y="334851"/>
            <a:ext cx="110629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space diagram for undamped oscillator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4364" y="5952067"/>
            <a:ext cx="100240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acs.psu.edu/drussell/Demos/phase-diagram/phase-diagram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03479" y="1603424"/>
            <a:ext cx="438852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object undamped oscillating back and forth along x ax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x(t) (leads/lags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v(t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by …..ra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diagram plot (phase space) is a combined plot of x(t) and v(t) giving a clockwise ellips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86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5</a:t>
            </a:fld>
            <a:endParaRPr lang="en-US"/>
          </a:p>
        </p:txBody>
      </p:sp>
      <p:pic>
        <p:nvPicPr>
          <p:cNvPr id="4098" name="Picture 2" descr="http://www.acs.psu.edu/drussell/Demos/phase-diagram/phase-damp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64" y="1523298"/>
            <a:ext cx="7908597" cy="3948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11369" y="334851"/>
            <a:ext cx="110629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space diagram for damped oscillator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4364" y="5952067"/>
            <a:ext cx="100240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acs.psu.edu/drussell/Demos/phase-diagram/phase-diagram.htm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92961" y="1181123"/>
            <a:ext cx="382161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scillator loses energy during each cyc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t) and v(t) exponentially decrease in amplitude as time proceeds.</a:t>
            </a:r>
            <a:r>
              <a:rPr lang="en-US" sz="2800" dirty="0"/>
              <a:t> 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mechanics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phase space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bed as an "attractor"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95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ed simple harmonic mo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5146" y="1870100"/>
            <a:ext cx="6356797" cy="435133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 for the differential equ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time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arbitrary constant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21838"/>
            <a:ext cx="5156348" cy="302971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01672"/>
              </p:ext>
            </p:extLst>
          </p:nvPr>
        </p:nvGraphicFramePr>
        <p:xfrm>
          <a:off x="6622782" y="2338225"/>
          <a:ext cx="2830312" cy="50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2782" y="2338225"/>
                        <a:ext cx="2830312" cy="508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76337"/>
              </p:ext>
            </p:extLst>
          </p:nvPr>
        </p:nvGraphicFramePr>
        <p:xfrm>
          <a:off x="5321300" y="3457575"/>
          <a:ext cx="64071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1300" y="3457575"/>
                        <a:ext cx="6407150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45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possible condi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767129"/>
            <a:ext cx="10058400" cy="4023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Heavy damping :</a:t>
            </a:r>
          </a:p>
          <a:p>
            <a:pPr marL="514350" indent="-514350">
              <a:buAutoNum type="arabicParenBoth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Critically damping: </a:t>
            </a: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Lightly damping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47676"/>
              </p:ext>
            </p:extLst>
          </p:nvPr>
        </p:nvGraphicFramePr>
        <p:xfrm>
          <a:off x="4156075" y="1652588"/>
          <a:ext cx="1939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6075" y="1652588"/>
                        <a:ext cx="19399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71847"/>
              </p:ext>
            </p:extLst>
          </p:nvPr>
        </p:nvGraphicFramePr>
        <p:xfrm>
          <a:off x="4386263" y="3408363"/>
          <a:ext cx="1924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6263" y="3408363"/>
                        <a:ext cx="19240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91716"/>
              </p:ext>
            </p:extLst>
          </p:nvPr>
        </p:nvGraphicFramePr>
        <p:xfrm>
          <a:off x="4152900" y="5005388"/>
          <a:ext cx="19573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2900" y="5005388"/>
                        <a:ext cx="1957388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923"/>
              </p:ext>
            </p:extLst>
          </p:nvPr>
        </p:nvGraphicFramePr>
        <p:xfrm>
          <a:off x="2176530" y="2328240"/>
          <a:ext cx="5125792" cy="93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" name="Equation" r:id="rId10" imgW="2577960" imgH="469800" progId="Equation.DSMT4">
                  <p:embed/>
                </p:oleObj>
              </mc:Choice>
              <mc:Fallback>
                <p:oleObj name="Equation" r:id="rId10" imgW="257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6530" y="2328240"/>
                        <a:ext cx="5125792" cy="93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93326"/>
              </p:ext>
            </p:extLst>
          </p:nvPr>
        </p:nvGraphicFramePr>
        <p:xfrm>
          <a:off x="2127250" y="4446588"/>
          <a:ext cx="42402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12" imgW="2133360" imgH="139680" progId="Equation.DSMT4">
                  <p:embed/>
                </p:oleObj>
              </mc:Choice>
              <mc:Fallback>
                <p:oleObj name="Equation" r:id="rId12" imgW="2133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27250" y="4446588"/>
                        <a:ext cx="4240213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84362"/>
              </p:ext>
            </p:extLst>
          </p:nvPr>
        </p:nvGraphicFramePr>
        <p:xfrm>
          <a:off x="2127250" y="5994400"/>
          <a:ext cx="42402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name="Equation" r:id="rId14" imgW="2133360" imgH="139680" progId="Equation.DSMT4">
                  <p:embed/>
                </p:oleObj>
              </mc:Choice>
              <mc:Fallback>
                <p:oleObj name="Equation" r:id="rId14" imgW="21333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7250" y="5994400"/>
                        <a:ext cx="4240213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53375"/>
              </p:ext>
            </p:extLst>
          </p:nvPr>
        </p:nvGraphicFramePr>
        <p:xfrm>
          <a:off x="3530600" y="3959225"/>
          <a:ext cx="1892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Equation" r:id="rId16" imgW="914400" imgH="406080" progId="Equation.DSMT4">
                  <p:embed/>
                </p:oleObj>
              </mc:Choice>
              <mc:Fallback>
                <p:oleObj name="Equation" r:id="rId16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30600" y="3959225"/>
                        <a:ext cx="1892300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84790" y="3989247"/>
            <a:ext cx="3783920" cy="1046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5951"/>
              </p:ext>
            </p:extLst>
          </p:nvPr>
        </p:nvGraphicFramePr>
        <p:xfrm>
          <a:off x="3008313" y="5573713"/>
          <a:ext cx="49355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18" imgW="2679480" imgH="495000" progId="Equation.DSMT4">
                  <p:embed/>
                </p:oleObj>
              </mc:Choice>
              <mc:Fallback>
                <p:oleObj name="Equation" r:id="rId18" imgW="267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08313" y="5573713"/>
                        <a:ext cx="4935537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25259" y="5594142"/>
            <a:ext cx="5646057" cy="10482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035300" y="4657057"/>
            <a:ext cx="1985963" cy="142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145773" y="6231353"/>
            <a:ext cx="1985963" cy="1428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460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vy damp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83807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illustrate the behavior of the heavy damping (over damping), the displacement x(t) can be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represents non-oscillating behavior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6996"/>
              </p:ext>
            </p:extLst>
          </p:nvPr>
        </p:nvGraphicFramePr>
        <p:xfrm>
          <a:off x="3158982" y="2702356"/>
          <a:ext cx="4228316" cy="61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4" imgW="1917360" imgH="279360" progId="Equation.DSMT4">
                  <p:embed/>
                </p:oleObj>
              </mc:Choice>
              <mc:Fallback>
                <p:oleObj name="Equation" r:id="rId4" imgW="1917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8982" y="2702356"/>
                        <a:ext cx="4228316" cy="61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82088"/>
              </p:ext>
            </p:extLst>
          </p:nvPr>
        </p:nvGraphicFramePr>
        <p:xfrm>
          <a:off x="2777059" y="3426845"/>
          <a:ext cx="3694112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6" imgW="1676160" imgH="863280" progId="Equation.DSMT4">
                  <p:embed/>
                </p:oleObj>
              </mc:Choice>
              <mc:Fallback>
                <p:oleObj name="Equation" r:id="rId6" imgW="1676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7059" y="3426845"/>
                        <a:ext cx="3694112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1" name="Picture 11" descr="http://calculus.seas.upenn.edu/uploads/Main/Hyperbolic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544" y="2623560"/>
            <a:ext cx="3312941" cy="3312941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79591" y="6044874"/>
            <a:ext cx="64671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calculus.seas.upenn.edu/?n=Main.ComputingTaylorSeries</a:t>
            </a:r>
          </a:p>
        </p:txBody>
      </p:sp>
    </p:spTree>
    <p:extLst>
      <p:ext uri="{BB962C8B-B14F-4D97-AF65-F5344CB8AC3E}">
        <p14:creationId xmlns:p14="http://schemas.microsoft.com/office/powerpoint/2010/main" val="263067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vy damping grap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73754" y="1845734"/>
            <a:ext cx="503602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an initial condition x(t=0) =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x(t) is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t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………………………………….</a:t>
            </a: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raph returns to zero displacement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te slowly without oscillat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out its equilibrium posi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DABFA-3049-44EC-8EA7-0509F86B5FC2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806" y="1955194"/>
            <a:ext cx="6001298" cy="380443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45684"/>
              </p:ext>
            </p:extLst>
          </p:nvPr>
        </p:nvGraphicFramePr>
        <p:xfrm>
          <a:off x="7598508" y="2804900"/>
          <a:ext cx="3831492" cy="12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1726920" imgH="571320" progId="Equation.DSMT4">
                  <p:embed/>
                </p:oleObj>
              </mc:Choice>
              <mc:Fallback>
                <p:oleObj name="Equation" r:id="rId5" imgW="17269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8508" y="2804900"/>
                        <a:ext cx="3831492" cy="1238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443788" y="2743200"/>
            <a:ext cx="4114800" cy="13716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6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39</TotalTime>
  <Words>1537</Words>
  <Application>Microsoft Office PowerPoint</Application>
  <PresentationFormat>Widescreen</PresentationFormat>
  <Paragraphs>211</Paragraphs>
  <Slides>26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ordia New</vt:lpstr>
      <vt:lpstr>Symbol</vt:lpstr>
      <vt:lpstr>Times New Roman</vt:lpstr>
      <vt:lpstr>Retrospect</vt:lpstr>
      <vt:lpstr>Equation</vt:lpstr>
      <vt:lpstr>MathType 6.0 Equation</vt:lpstr>
      <vt:lpstr>Damped simple harmonic motion</vt:lpstr>
      <vt:lpstr>Phase space</vt:lpstr>
      <vt:lpstr>Simple harmonic oscillator : no damping force</vt:lpstr>
      <vt:lpstr>PowerPoint Presentation</vt:lpstr>
      <vt:lpstr>PowerPoint Presentation</vt:lpstr>
      <vt:lpstr>Damped simple harmonic motion</vt:lpstr>
      <vt:lpstr>Three possible conditions</vt:lpstr>
      <vt:lpstr>Heavy damping</vt:lpstr>
      <vt:lpstr>Heavy damping graph</vt:lpstr>
      <vt:lpstr>Critically damping</vt:lpstr>
      <vt:lpstr>Comparison between heavy damping and critical damping</vt:lpstr>
      <vt:lpstr>Lightly damping</vt:lpstr>
      <vt:lpstr>Analysis of the lightly damping displacement</vt:lpstr>
      <vt:lpstr>Differences between the undamped oscillation and underdamped oscillation</vt:lpstr>
      <vt:lpstr>Energy Consideration</vt:lpstr>
      <vt:lpstr>Damping ratio</vt:lpstr>
      <vt:lpstr>Values for describing the damping of an oscillator</vt:lpstr>
      <vt:lpstr>Logarithmic decrement (1)</vt:lpstr>
      <vt:lpstr>PowerPoint Presentation</vt:lpstr>
      <vt:lpstr>Example 1</vt:lpstr>
      <vt:lpstr>PowerPoint Presentation</vt:lpstr>
      <vt:lpstr>Example 2 Determination of logarithmic decrement</vt:lpstr>
      <vt:lpstr>Relaxation time</vt:lpstr>
      <vt:lpstr>Quality Factor or Q-Value (1)</vt:lpstr>
      <vt:lpstr>PowerPoint Presentation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hapak.chi@gmail.com</dc:creator>
  <cp:lastModifiedBy>rachapak.chi@gmail.com</cp:lastModifiedBy>
  <cp:revision>131</cp:revision>
  <dcterms:created xsi:type="dcterms:W3CDTF">2016-08-26T12:32:57Z</dcterms:created>
  <dcterms:modified xsi:type="dcterms:W3CDTF">2018-08-28T01:32:06Z</dcterms:modified>
</cp:coreProperties>
</file>